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4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5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6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66" r:id="rId3"/>
    <p:sldId id="575" r:id="rId4"/>
    <p:sldId id="576" r:id="rId5"/>
    <p:sldId id="577" r:id="rId6"/>
    <p:sldId id="578" r:id="rId7"/>
    <p:sldId id="579" r:id="rId8"/>
    <p:sldId id="580" r:id="rId9"/>
    <p:sldId id="581" r:id="rId10"/>
    <p:sldId id="582" r:id="rId11"/>
    <p:sldId id="583" r:id="rId12"/>
    <p:sldId id="584" r:id="rId13"/>
    <p:sldId id="585" r:id="rId14"/>
    <p:sldId id="586" r:id="rId15"/>
    <p:sldId id="587" r:id="rId16"/>
    <p:sldId id="588" r:id="rId17"/>
    <p:sldId id="589" r:id="rId18"/>
    <p:sldId id="590" r:id="rId19"/>
    <p:sldId id="595" r:id="rId20"/>
    <p:sldId id="596" r:id="rId21"/>
    <p:sldId id="597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20" y="-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82984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48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4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1.emf"/><Relationship Id="rId8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e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54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2.emf"/><Relationship Id="rId10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emf"/><Relationship Id="rId20" Type="http://schemas.openxmlformats.org/officeDocument/2006/relationships/oleObject" Target="../embeddings/oleObject11.bin"/><Relationship Id="rId21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9.bin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6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17.e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2890" y="1524000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4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286000"/>
            <a:ext cx="6781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Einstein’s postulat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Lorentz Transforma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ime Dilation 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Length </a:t>
            </a:r>
            <a:r>
              <a:rPr lang="en-US" sz="2800" dirty="0">
                <a:latin typeface="Arial Narrow" pitchFamily="-84" charset="0"/>
              </a:rPr>
              <a:t>Contrac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Velocity Addi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Twin </a:t>
            </a:r>
            <a:r>
              <a:rPr lang="en-US" sz="2800" dirty="0" smtClean="0">
                <a:latin typeface="Arial Narrow" pitchFamily="-84" charset="0"/>
              </a:rPr>
              <a:t>Paradox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osition in a system as measured by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a clock at that position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6283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539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clock is at the same position in system K when the sparkler is lit in (a)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and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in the moving system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K’,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s beside the sparkl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when it was lit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elinda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n moves into the position where and when the sparkler extinguishes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8644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</a:t>
            </a:r>
            <a:r>
              <a:rPr lang="en-US" sz="27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as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times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 smtClean="0"/>
              <a:t>x</a:t>
            </a:r>
            <a:r>
              <a:rPr lang="en-US" sz="2700" i="1" baseline="-25000" dirty="0" smtClean="0"/>
              <a:t>2</a:t>
            </a:r>
            <a:r>
              <a:rPr lang="en-US" sz="2700" dirty="0" smtClean="0"/>
              <a:t> </a:t>
            </a:r>
            <a:r>
              <a:rPr lang="en-US" sz="2700" dirty="0"/>
              <a:t>– </a:t>
            </a:r>
            <a:r>
              <a:rPr lang="en-US" sz="2700" i="1" dirty="0" smtClean="0"/>
              <a:t>x</a:t>
            </a:r>
            <a:r>
              <a:rPr lang="en-US" sz="2700" baseline="-25000" dirty="0"/>
              <a:t>1</a:t>
            </a:r>
            <a:r>
              <a:rPr lang="en-US" sz="2700" dirty="0" smtClean="0"/>
              <a:t> </a:t>
            </a:r>
            <a:r>
              <a:rPr lang="en-US" sz="2700" dirty="0"/>
              <a:t>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24669"/>
              </p:ext>
            </p:extLst>
          </p:nvPr>
        </p:nvGraphicFramePr>
        <p:xfrm>
          <a:off x="2286000" y="25574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574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81662"/>
              </p:ext>
            </p:extLst>
          </p:nvPr>
        </p:nvGraphicFramePr>
        <p:xfrm>
          <a:off x="3560762" y="2209800"/>
          <a:ext cx="3373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6" name="Equation" r:id="rId5" imgW="1536700" imgH="520700" progId="Equation.DSMT4">
                  <p:embed/>
                </p:oleObj>
              </mc:Choice>
              <mc:Fallback>
                <p:oleObj name="Equation" r:id="rId5" imgW="1536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2" y="2209800"/>
                        <a:ext cx="337343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99557"/>
              </p:ext>
            </p:extLst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7" name="Equation" r:id="rId7" imgW="304800" imgH="165100" progId="Equation.DSMT4">
                  <p:embed/>
                </p:oleObj>
              </mc:Choice>
              <mc:Fallback>
                <p:oleObj name="Equation" r:id="rId7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40568"/>
              </p:ext>
            </p:extLst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8" name="Equation" r:id="rId9" imgW="571500" imgH="203200" progId="Equation.DSMT4">
                  <p:embed/>
                </p:oleObj>
              </mc:Choice>
              <mc:Fallback>
                <p:oleObj name="Equation" r:id="rId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71419"/>
              </p:ext>
            </p:extLst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9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96442"/>
              </p:ext>
            </p:extLst>
          </p:nvPr>
        </p:nvGraphicFramePr>
        <p:xfrm>
          <a:off x="6362700" y="473868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" name="Equation" r:id="rId13" imgW="254000" imgH="203200" progId="Equation.DSMT4">
                  <p:embed/>
                </p:oleObj>
              </mc:Choice>
              <mc:Fallback>
                <p:oleObj name="Equation" r:id="rId13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738688"/>
                        <a:ext cx="768350" cy="61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432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ystem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lation: </a:t>
            </a:r>
            <a:r>
              <a:rPr lang="en-US" sz="40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5066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 smtClean="0"/>
              <a:t>Time Dilation Example: </a:t>
            </a:r>
            <a:r>
              <a:rPr lang="en-US" dirty="0" err="1" smtClean="0"/>
              <a:t>muon</a:t>
            </a:r>
            <a:r>
              <a:rPr lang="en-US" dirty="0" smtClean="0"/>
              <a:t> lif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 smtClean="0"/>
              <a:t>Muons</a:t>
            </a:r>
            <a:r>
              <a:rPr lang="en-US" sz="2400" dirty="0" smtClean="0"/>
              <a:t> are essentially heavy electrons (~200 times heavier)</a:t>
            </a:r>
          </a:p>
          <a:p>
            <a:r>
              <a:rPr lang="en-US" sz="2400" dirty="0" err="1" smtClean="0"/>
              <a:t>Muons</a:t>
            </a:r>
            <a:r>
              <a:rPr lang="en-US" sz="2400" dirty="0"/>
              <a:t> </a:t>
            </a:r>
            <a:r>
              <a:rPr lang="en-US" sz="2400" dirty="0" smtClean="0"/>
              <a:t>are typically generated in collisions of cosmic rays in upper atmosphere and, unlike electrons, decay (            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)</a:t>
            </a:r>
          </a:p>
          <a:p>
            <a:r>
              <a:rPr lang="en-US" sz="2400" dirty="0" smtClean="0">
                <a:sym typeface="Symbol"/>
              </a:rPr>
              <a:t>For a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?</a:t>
            </a:r>
          </a:p>
          <a:p>
            <a:r>
              <a:rPr lang="en-US" sz="2400" dirty="0" smtClean="0">
                <a:sym typeface="Symbol"/>
              </a:rPr>
              <a:t>2.2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?</a:t>
            </a: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t=35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  </a:t>
            </a:r>
          </a:p>
          <a:p>
            <a:r>
              <a:rPr lang="en-US" sz="2400" dirty="0" smtClean="0">
                <a:sym typeface="Symbol"/>
              </a:rPr>
              <a:t>Moving clocks run slow so when an outside observer measures,  they see a longer lifetime than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tself sees. </a:t>
            </a:r>
          </a:p>
          <a:p>
            <a:endParaRPr lang="en-US" sz="2400" dirty="0" smtClean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79476"/>
              </p:ext>
            </p:extLst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7167"/>
              </p:ext>
            </p:extLst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60679"/>
              </p:ext>
            </p:extLst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5417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4534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at the same time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1748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the stick down along his or her respectiv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moving length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which is moving with velocity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35985"/>
              </p:ext>
            </p:extLst>
          </p:nvPr>
        </p:nvGraphicFramePr>
        <p:xfrm>
          <a:off x="3733800" y="1677687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7687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33445"/>
              </p:ext>
            </p:extLst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02228"/>
              </p:ext>
            </p:extLst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" name="Equation" r:id="rId7" imgW="546100" imgH="203200" progId="Equation.DSMT4">
                  <p:embed/>
                </p:oleObj>
              </mc:Choice>
              <mc:Fallback>
                <p:oleObj name="Equation" r:id="rId7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49281"/>
              </p:ext>
            </p:extLst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" name="Equation" r:id="rId9" imgW="1206500" imgH="482600" progId="Equation.DSMT4">
                  <p:embed/>
                </p:oleObj>
              </mc:Choice>
              <mc:Fallback>
                <p:oleObj name="Equation" r:id="rId9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1398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36684"/>
              </p:ext>
            </p:extLst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41102"/>
              </p:ext>
            </p:extLst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0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68264"/>
              </p:ext>
            </p:extLst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1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70963"/>
              </p:ext>
            </p:extLst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2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60806"/>
              </p:ext>
            </p:extLst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3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104039"/>
              </p:ext>
            </p:extLst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4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5514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ading assignments: CH 2.10 (special topic), 2.13 and 2.14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lease go through eq. 2.45 through eq. 2.49 and example 2.9</a:t>
            </a:r>
          </a:p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1 </a:t>
            </a:r>
          </a:p>
          <a:p>
            <a:pPr lvl="1" eaLnBrk="1" hangingPunct="1"/>
            <a:r>
              <a:rPr lang="en-US" sz="2400" dirty="0"/>
              <a:t>chapter 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Monday, Feb. </a:t>
            </a:r>
            <a:r>
              <a:rPr lang="en-US" sz="2400" dirty="0"/>
              <a:t>9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18542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 smtClean="0"/>
              <a:t>Length Contra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 smtClean="0"/>
              <a:t>Proper length (length of object in its own frame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Length of the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65084"/>
              </p:ext>
            </p:extLst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1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68038"/>
              </p:ext>
            </p:extLst>
          </p:nvPr>
        </p:nvGraphicFramePr>
        <p:xfrm>
          <a:off x="2514600" y="4572000"/>
          <a:ext cx="4090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2"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4090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91579"/>
              </p:ext>
            </p:extLst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3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4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5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31926"/>
              </p:ext>
            </p:extLst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53952"/>
              </p:ext>
            </p:extLst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01429"/>
              </p:ext>
            </p:extLst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ce 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1, the length is shorter in the direction of motion (length contraction!)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54719"/>
              </p:ext>
            </p:extLst>
          </p:nvPr>
        </p:nvGraphicFramePr>
        <p:xfrm>
          <a:off x="6553200" y="4572000"/>
          <a:ext cx="1649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" name="Equation" r:id="rId21" imgW="635000" imgH="241300" progId="Equation.DSMT4">
                  <p:embed/>
                </p:oleObj>
              </mc:Choice>
              <mc:Fallback>
                <p:oleObj name="Equation" r:id="rId21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649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8919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More about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Rate: 1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inute at Earth’s surface  (so for a person with 600 cm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 surface area, the rate would be 600/60=10 </a:t>
            </a:r>
            <a:r>
              <a:rPr lang="en-US" sz="2000" dirty="0" err="1" smtClean="0"/>
              <a:t>muons</a:t>
            </a:r>
            <a:r>
              <a:rPr lang="en-US" sz="2000" dirty="0" smtClean="0"/>
              <a:t>/sec passing through the body!)</a:t>
            </a:r>
            <a:endParaRPr lang="en-US" sz="2000" baseline="30000" dirty="0" smtClean="0"/>
          </a:p>
          <a:p>
            <a:r>
              <a:rPr lang="en-US" sz="2000" dirty="0" smtClean="0"/>
              <a:t>They are typically produced in atmosphere about 6 km above surface of Earth and often have velocities that are a substantial fraction of speed of light,  v=.998 c for example and lifetime of </a:t>
            </a:r>
            <a:r>
              <a:rPr lang="en-US" sz="2000" dirty="0" smtClean="0">
                <a:sym typeface="Symbol"/>
              </a:rPr>
              <a:t>2.2 </a:t>
            </a:r>
            <a:r>
              <a:rPr lang="en-US" sz="2000" dirty="0" err="1" smtClean="0">
                <a:sym typeface="Symbol"/>
              </a:rPr>
              <a:t>μsec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</a:t>
            </a:r>
          </a:p>
          <a:p>
            <a:r>
              <a:rPr lang="en-US" sz="2000" dirty="0" smtClean="0"/>
              <a:t>How do they reach the Earth if they only go 660 m and not 6000 m?</a:t>
            </a:r>
          </a:p>
          <a:p>
            <a:r>
              <a:rPr lang="en-US" sz="2000" dirty="0" smtClean="0"/>
              <a:t>The time dilation stretches life time to </a:t>
            </a:r>
            <a:r>
              <a:rPr lang="en-US" sz="2000" dirty="0" smtClean="0">
                <a:sym typeface="Symbol"/>
              </a:rPr>
              <a:t>t=35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 not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 smtClean="0">
                <a:sym typeface="Symbol"/>
              </a:rPr>
              <a:t>But riding on a </a:t>
            </a:r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, the trip takes only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so how do they reach the ground???</a:t>
            </a:r>
          </a:p>
          <a:p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-rider sees the ground moving towards him, so the length he has to travel contracts and is only </a:t>
            </a:r>
            <a:endParaRPr lang="en-US" sz="2000" dirty="0" smtClean="0"/>
          </a:p>
          <a:p>
            <a:r>
              <a:rPr lang="en-US" sz="2000" dirty="0" smtClean="0"/>
              <a:t>At 1000 km/sec, it would take 5 seconds to cross U.S.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 smtClean="0"/>
              <a:t>      (for v=0.9c,  the length is reduced by 44%) 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54518"/>
              </p:ext>
            </p:extLst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7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39583"/>
              </p:ext>
            </p:extLst>
          </p:nvPr>
        </p:nvGraphicFramePr>
        <p:xfrm>
          <a:off x="3124200" y="4648200"/>
          <a:ext cx="633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8" name="Equation" r:id="rId6" imgW="482600" imgH="241300" progId="Equation.DSMT4">
                  <p:embed/>
                </p:oleObj>
              </mc:Choice>
              <mc:Fallback>
                <p:oleObj name="Equation" r:id="rId6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33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18621"/>
              </p:ext>
            </p:extLst>
          </p:nvPr>
        </p:nvGraphicFramePr>
        <p:xfrm>
          <a:off x="3419475" y="5410200"/>
          <a:ext cx="4667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9" name="Equation" r:id="rId8" imgW="266700" imgH="152400" progId="Equation.DSMT4">
                  <p:embed/>
                </p:oleObj>
              </mc:Choice>
              <mc:Fallback>
                <p:oleObj name="Equation" r:id="rId8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10200"/>
                        <a:ext cx="4667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Wednesday, Feb. 4, 2015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10913"/>
              </p:ext>
            </p:extLst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0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81062"/>
              </p:ext>
            </p:extLst>
          </p:nvPr>
        </p:nvGraphicFramePr>
        <p:xfrm>
          <a:off x="3733800" y="4724400"/>
          <a:ext cx="1250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1" name="Equation" r:id="rId12" imgW="952500" imgH="177800" progId="Equation.DSMT4">
                  <p:embed/>
                </p:oleObj>
              </mc:Choice>
              <mc:Fallback>
                <p:oleObj name="Equation" r:id="rId12" imgW="952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1250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39324"/>
              </p:ext>
            </p:extLst>
          </p:nvPr>
        </p:nvGraphicFramePr>
        <p:xfrm>
          <a:off x="3851275" y="5334000"/>
          <a:ext cx="1177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2" name="Equation" r:id="rId14" imgW="673100" imgH="241300" progId="Equation.DSMT4">
                  <p:embed/>
                </p:oleObj>
              </mc:Choice>
              <mc:Fallback>
                <p:oleObj name="Equation" r:id="rId1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0"/>
                        <a:ext cx="11779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7107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conclusively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3964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</a:t>
            </a:r>
            <a:r>
              <a:rPr lang="en-US" sz="2800" dirty="0" smtClean="0">
                <a:solidFill>
                  <a:srgbClr val="800000"/>
                </a:solidFill>
              </a:rPr>
              <a:t>.</a:t>
            </a:r>
            <a:endParaRPr lang="en-US" dirty="0" smtClean="0">
              <a:solidFill>
                <a:srgbClr val="8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96289"/>
              </p:ext>
            </p:extLst>
          </p:nvPr>
        </p:nvGraphicFramePr>
        <p:xfrm>
          <a:off x="3124200" y="2819400"/>
          <a:ext cx="1981200" cy="80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1981200" cy="807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5510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he principle of relativity to be fundamental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17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459787" cy="44973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70493"/>
              </p:ext>
            </p:extLst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71510"/>
              </p:ext>
            </p:extLst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8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9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0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33236"/>
              </p:ext>
            </p:extLst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11974"/>
              </p:ext>
            </p:extLst>
          </p:nvPr>
        </p:nvGraphicFramePr>
        <p:xfrm>
          <a:off x="5791200" y="5614988"/>
          <a:ext cx="26336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" name="Equation" r:id="rId14" imgW="1003300" imgH="241300" progId="Equation.DSMT4">
                  <p:embed/>
                </p:oleObj>
              </mc:Choice>
              <mc:Fallback>
                <p:oleObj name="Equation" r:id="rId14" imgW="100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14988"/>
                        <a:ext cx="263366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2650"/>
              </p:ext>
            </p:extLst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" name="Equation" r:id="rId16" imgW="965200" imgH="495300" progId="Equation.DSMT4">
                  <p:embed/>
                </p:oleObj>
              </mc:Choice>
              <mc:Fallback>
                <p:oleObj name="Equation" r:id="rId1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60331"/>
              </p:ext>
            </p:extLst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4" name="Equation" r:id="rId18" imgW="393700" imgH="190500" progId="Equation.DSMT4">
                  <p:embed/>
                </p:oleObj>
              </mc:Choice>
              <mc:Fallback>
                <p:oleObj name="Equation" r:id="rId18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61491"/>
              </p:ext>
            </p:extLst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5" name="Equation" r:id="rId19" imgW="381000" imgH="165100" progId="Equation.DSMT4">
                  <p:embed/>
                </p:oleObj>
              </mc:Choice>
              <mc:Fallback>
                <p:oleObj name="Equation" r:id="rId19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03668"/>
              </p:ext>
            </p:extLst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6" name="Equation" r:id="rId20" imgW="939800" imgH="533400" progId="Equation.DSMT4">
                  <p:embed/>
                </p:oleObj>
              </mc:Choice>
              <mc:Fallback>
                <p:oleObj name="Equation" r:id="rId20" imgW="939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512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0772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07664"/>
              </p:ext>
            </p:extLst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85226"/>
              </p:ext>
            </p:extLst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4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82598"/>
              </p:ext>
            </p:extLst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5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88820"/>
              </p:ext>
            </p:extLst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6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90423"/>
              </p:ext>
            </p:extLst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7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91950"/>
              </p:ext>
            </p:extLst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67935"/>
              </p:ext>
            </p:extLst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9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28385"/>
              </p:ext>
            </p:extLst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47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Clocks 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stationary clocks 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1245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197</TotalTime>
  <Words>1670</Words>
  <Application>Microsoft Macintosh PowerPoint</Application>
  <PresentationFormat>On-screen Show (4:3)</PresentationFormat>
  <Paragraphs>233</Paragraphs>
  <Slides>2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phys1443-spring02</vt:lpstr>
      <vt:lpstr>Equation</vt:lpstr>
      <vt:lpstr>MathType 6.0 Equation</vt:lpstr>
      <vt:lpstr>PHYS 3313 – Section 001 Lecture #5</vt:lpstr>
      <vt:lpstr>Announcemen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  <vt:lpstr>Length Contraction Summary</vt:lpstr>
      <vt:lpstr>More about Mu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42</cp:revision>
  <cp:lastPrinted>2013-08-26T21:25:15Z</cp:lastPrinted>
  <dcterms:created xsi:type="dcterms:W3CDTF">2012-08-27T21:13:02Z</dcterms:created>
  <dcterms:modified xsi:type="dcterms:W3CDTF">2015-02-04T20:47:26Z</dcterms:modified>
</cp:coreProperties>
</file>